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7889" w:rsidRDefault="00F55068" w:rsidP="00B11793">
      <w:pPr>
        <w:rPr>
          <w:b/>
          <w:sz w:val="28"/>
          <w:szCs w:val="28"/>
        </w:rPr>
      </w:pPr>
      <w:r w:rsidRPr="00FD7889">
        <w:rPr>
          <w:b/>
          <w:sz w:val="28"/>
          <w:szCs w:val="28"/>
        </w:rPr>
        <w:t>Solução:</w:t>
      </w:r>
    </w:p>
    <w:p w:rsidR="00654384" w:rsidRDefault="00F55068" w:rsidP="00B11793">
      <w:r w:rsidRPr="00A55420">
        <w:t>Desenvolver um sistema</w:t>
      </w:r>
      <w:r w:rsidR="005B61DC" w:rsidRPr="00A55420">
        <w:t xml:space="preserve"> Web </w:t>
      </w:r>
      <w:r w:rsidR="009D0761">
        <w:t>/</w:t>
      </w:r>
      <w:r w:rsidR="005B61DC" w:rsidRPr="00A55420">
        <w:t xml:space="preserve"> WebService,</w:t>
      </w:r>
      <w:r w:rsidRPr="00A55420">
        <w:t xml:space="preserve"> capaz </w:t>
      </w:r>
      <w:r w:rsidR="005B61DC" w:rsidRPr="00A55420">
        <w:t xml:space="preserve">disponibilizar malhas de rotas previamente carregadas, para consultas visando, </w:t>
      </w:r>
      <w:r w:rsidRPr="00A55420">
        <w:t xml:space="preserve">a melhor rota com menor </w:t>
      </w:r>
      <w:r w:rsidR="005B61DC" w:rsidRPr="00A55420">
        <w:t>valor de entrega</w:t>
      </w:r>
      <w:r w:rsidRPr="00A55420">
        <w:t xml:space="preserve"> possível.</w:t>
      </w:r>
    </w:p>
    <w:p w:rsidR="00654384" w:rsidRDefault="00B11793" w:rsidP="00B11793">
      <w:r w:rsidRPr="00A55420">
        <w:t xml:space="preserve">O projeto teve como tecnologia escolhida a plataforma </w:t>
      </w:r>
      <w:proofErr w:type="gramStart"/>
      <w:r w:rsidRPr="00A55420">
        <w:t>Asp.</w:t>
      </w:r>
      <w:proofErr w:type="gramEnd"/>
      <w:r w:rsidRPr="00A55420">
        <w:t>net. Mesmo sendo um teste para avaliação, existe um risco grande do domínio do problema ser maior do que o solicitado e girar em torno de diversos e complexos “</w:t>
      </w:r>
      <w:proofErr w:type="spellStart"/>
      <w:r w:rsidRPr="00A55420">
        <w:t>Bounded</w:t>
      </w:r>
      <w:proofErr w:type="spellEnd"/>
      <w:r w:rsidRPr="00A55420">
        <w:t xml:space="preserve"> </w:t>
      </w:r>
      <w:proofErr w:type="spellStart"/>
      <w:r w:rsidRPr="00A55420">
        <w:t>Contexts</w:t>
      </w:r>
      <w:proofErr w:type="spellEnd"/>
      <w:r w:rsidRPr="00A55420">
        <w:t>” e necessidades outras integrações. Por este motivo escolhi esta plataforma,</w:t>
      </w:r>
      <w:proofErr w:type="gramStart"/>
      <w:r w:rsidRPr="00A55420">
        <w:t xml:space="preserve">  </w:t>
      </w:r>
      <w:proofErr w:type="gramEnd"/>
      <w:r w:rsidRPr="00A55420">
        <w:t>a sua capacidade de se adaptar a diferentes cenários mais pesados ou não.</w:t>
      </w:r>
    </w:p>
    <w:p w:rsidR="00B11793" w:rsidRPr="00A55420" w:rsidRDefault="00B11793" w:rsidP="00B11793">
      <w:r w:rsidRPr="00A55420">
        <w:t>Para este sistema fiz uma segregação de responsabilidades e desenvolvi com duas premissas em mente:</w:t>
      </w:r>
    </w:p>
    <w:p w:rsidR="00B11793" w:rsidRPr="00A55420" w:rsidRDefault="00B11793" w:rsidP="00B11793">
      <w:pPr>
        <w:pStyle w:val="ListParagraph"/>
        <w:numPr>
          <w:ilvl w:val="0"/>
          <w:numId w:val="2"/>
        </w:numPr>
      </w:pPr>
      <w:r w:rsidRPr="00A55420">
        <w:t xml:space="preserve">Disponibilizar um portal para carregamento de arquivos de mapas pelo administrador do sistema. Até este ponto, não coloquei segurança de usuário para não haver necessidade de mais integrações, como </w:t>
      </w:r>
      <w:proofErr w:type="gramStart"/>
      <w:r w:rsidRPr="00A55420">
        <w:t>por exemplo</w:t>
      </w:r>
      <w:proofErr w:type="gramEnd"/>
      <w:r w:rsidRPr="00A55420">
        <w:t xml:space="preserve"> questões do tipo:</w:t>
      </w:r>
      <w:r w:rsidRPr="00A55420">
        <w:br/>
        <w:t>Usuário é local (interno do sistema) ou relacionado ao usuário de rede de um ambiente coorporativo (</w:t>
      </w:r>
      <w:proofErr w:type="spellStart"/>
      <w:r w:rsidRPr="00A55420">
        <w:t>login</w:t>
      </w:r>
      <w:proofErr w:type="spellEnd"/>
      <w:r w:rsidRPr="00A55420">
        <w:t xml:space="preserve"> de rede), esta segunda opção seria ideal caso um certo departamento ou setor pudesse fazer alterações de mapa nos sistema enquanto outros apenas poderiam consultar ou utilizar outros módulos que viriam futuramente. Visando fugir destas questões mais complexas por não ter toda a visão do negocio, me concentrei na arquitetura do sistema e suas funcionalidades principais.</w:t>
      </w:r>
    </w:p>
    <w:p w:rsidR="00B11793" w:rsidRPr="00A55420" w:rsidRDefault="00B11793" w:rsidP="00B11793">
      <w:pPr>
        <w:pStyle w:val="ListParagraph"/>
        <w:numPr>
          <w:ilvl w:val="0"/>
          <w:numId w:val="2"/>
        </w:numPr>
      </w:pPr>
      <w:r w:rsidRPr="00A55420">
        <w:t>Disponibilizar um WebService (API) em que uma aplicação mobile ou um sistema externo pudesse ser desenvolvido para acessar este dado.</w:t>
      </w:r>
    </w:p>
    <w:p w:rsidR="00645D0F" w:rsidRPr="00645D0F" w:rsidRDefault="00645D0F" w:rsidP="00B11793">
      <w:pPr>
        <w:rPr>
          <w:b/>
          <w:sz w:val="28"/>
          <w:szCs w:val="28"/>
        </w:rPr>
      </w:pPr>
      <w:r w:rsidRPr="00645D0F">
        <w:rPr>
          <w:b/>
          <w:sz w:val="28"/>
          <w:szCs w:val="28"/>
        </w:rPr>
        <w:t>Caso de Uso</w:t>
      </w:r>
    </w:p>
    <w:p w:rsidR="00645D0F" w:rsidRDefault="00645D0F" w:rsidP="00B11793">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33.65pt;height:234.4pt">
            <v:imagedata r:id="rId6" o:title="2.UseCase Diagram0"/>
          </v:shape>
        </w:pict>
      </w:r>
    </w:p>
    <w:p w:rsidR="00645D0F" w:rsidRDefault="00645D0F" w:rsidP="00B11793"/>
    <w:p w:rsidR="00645D0F" w:rsidRDefault="00645D0F" w:rsidP="00B11793"/>
    <w:p w:rsidR="00645D0F" w:rsidRPr="00645D0F" w:rsidRDefault="0090479C" w:rsidP="00B11793">
      <w:pPr>
        <w:rPr>
          <w:b/>
          <w:sz w:val="28"/>
          <w:szCs w:val="28"/>
        </w:rPr>
      </w:pPr>
      <w:r>
        <w:rPr>
          <w:b/>
          <w:sz w:val="28"/>
          <w:szCs w:val="28"/>
        </w:rPr>
        <w:lastRenderedPageBreak/>
        <w:t xml:space="preserve">A </w:t>
      </w:r>
      <w:r w:rsidR="00645D0F" w:rsidRPr="00645D0F">
        <w:rPr>
          <w:b/>
          <w:sz w:val="28"/>
          <w:szCs w:val="28"/>
        </w:rPr>
        <w:t>Arquitetura</w:t>
      </w:r>
    </w:p>
    <w:p w:rsidR="00B11793" w:rsidRPr="00A55420" w:rsidRDefault="00B11793" w:rsidP="00B11793">
      <w:r w:rsidRPr="00A55420">
        <w:t>O desenvolvimento do portal segue a arquitetura em CRUD - N camadas (</w:t>
      </w:r>
      <w:proofErr w:type="spellStart"/>
      <w:r w:rsidRPr="00A55420">
        <w:t>Onion</w:t>
      </w:r>
      <w:proofErr w:type="spellEnd"/>
      <w:r w:rsidRPr="00A55420">
        <w:t xml:space="preserve"> </w:t>
      </w:r>
      <w:proofErr w:type="spellStart"/>
      <w:r w:rsidRPr="00A55420">
        <w:t>Architecture</w:t>
      </w:r>
      <w:proofErr w:type="spellEnd"/>
      <w:r w:rsidRPr="00A55420">
        <w:t>):</w:t>
      </w:r>
    </w:p>
    <w:p w:rsidR="00B11793" w:rsidRPr="00A55420" w:rsidRDefault="00B11793" w:rsidP="00B11793">
      <w:pPr>
        <w:pStyle w:val="ListParagraph"/>
        <w:numPr>
          <w:ilvl w:val="0"/>
          <w:numId w:val="3"/>
        </w:numPr>
      </w:pPr>
      <w:proofErr w:type="spellStart"/>
      <w:r w:rsidRPr="00A55420">
        <w:t>Infrastructure</w:t>
      </w:r>
      <w:proofErr w:type="spellEnd"/>
    </w:p>
    <w:p w:rsidR="00B11793" w:rsidRPr="00A55420" w:rsidRDefault="00B11793" w:rsidP="00B11793">
      <w:pPr>
        <w:pStyle w:val="ListParagraph"/>
        <w:numPr>
          <w:ilvl w:val="1"/>
          <w:numId w:val="3"/>
        </w:numPr>
      </w:pPr>
      <w:proofErr w:type="gramStart"/>
      <w:r w:rsidRPr="00A55420">
        <w:t>AvenueEntrega</w:t>
      </w:r>
      <w:proofErr w:type="gramEnd"/>
      <w:r w:rsidRPr="00A55420">
        <w:t>.I18N (Internacionalização)</w:t>
      </w:r>
    </w:p>
    <w:p w:rsidR="00B11793" w:rsidRPr="00A55420" w:rsidRDefault="00B11793" w:rsidP="00B11793">
      <w:pPr>
        <w:pStyle w:val="ListParagraph"/>
        <w:numPr>
          <w:ilvl w:val="1"/>
          <w:numId w:val="3"/>
        </w:numPr>
      </w:pPr>
      <w:proofErr w:type="spellStart"/>
      <w:proofErr w:type="gramStart"/>
      <w:r w:rsidRPr="00A55420">
        <w:t>AvenueEntrega</w:t>
      </w:r>
      <w:proofErr w:type="gramEnd"/>
      <w:r w:rsidRPr="00A55420">
        <w:t>.Infrastructure</w:t>
      </w:r>
      <w:proofErr w:type="spellEnd"/>
      <w:r w:rsidRPr="00A55420">
        <w:t xml:space="preserve"> (suporte para internacionalização)</w:t>
      </w:r>
    </w:p>
    <w:p w:rsidR="00B11793" w:rsidRPr="00A55420" w:rsidRDefault="00B11793" w:rsidP="00B11793">
      <w:pPr>
        <w:pStyle w:val="ListParagraph"/>
        <w:numPr>
          <w:ilvl w:val="0"/>
          <w:numId w:val="3"/>
        </w:numPr>
      </w:pPr>
      <w:r w:rsidRPr="00A55420">
        <w:t xml:space="preserve">Domain </w:t>
      </w:r>
      <w:proofErr w:type="spellStart"/>
      <w:r w:rsidRPr="00A55420">
        <w:t>Model</w:t>
      </w:r>
      <w:proofErr w:type="spellEnd"/>
    </w:p>
    <w:p w:rsidR="00B11793" w:rsidRPr="00A55420" w:rsidRDefault="00B11793" w:rsidP="00B11793">
      <w:pPr>
        <w:pStyle w:val="ListParagraph"/>
        <w:numPr>
          <w:ilvl w:val="1"/>
          <w:numId w:val="3"/>
        </w:numPr>
      </w:pPr>
      <w:proofErr w:type="spellStart"/>
      <w:proofErr w:type="gramStart"/>
      <w:r w:rsidRPr="00A55420">
        <w:t>AvenueEntrega</w:t>
      </w:r>
      <w:proofErr w:type="gramEnd"/>
      <w:r w:rsidRPr="00A55420">
        <w:t>.Model</w:t>
      </w:r>
      <w:proofErr w:type="spellEnd"/>
      <w:r w:rsidRPr="00A55420">
        <w:t xml:space="preserve"> (Modelo de domínio baseado nos requisitos – modelo pobre sem </w:t>
      </w:r>
      <w:proofErr w:type="spellStart"/>
      <w:r w:rsidRPr="00A55420">
        <w:t>metodos</w:t>
      </w:r>
      <w:proofErr w:type="spellEnd"/>
      <w:r w:rsidRPr="00A55420">
        <w:t>)</w:t>
      </w:r>
    </w:p>
    <w:p w:rsidR="00B11793" w:rsidRPr="00A55420" w:rsidRDefault="00B11793" w:rsidP="00B11793">
      <w:pPr>
        <w:pStyle w:val="ListParagraph"/>
        <w:numPr>
          <w:ilvl w:val="1"/>
          <w:numId w:val="3"/>
        </w:numPr>
      </w:pPr>
      <w:proofErr w:type="spellStart"/>
      <w:proofErr w:type="gramStart"/>
      <w:r w:rsidRPr="00A55420">
        <w:t>AvenueEntrega</w:t>
      </w:r>
      <w:proofErr w:type="gramEnd"/>
      <w:r w:rsidRPr="00A55420">
        <w:t>.Rules</w:t>
      </w:r>
      <w:proofErr w:type="spellEnd"/>
      <w:r w:rsidRPr="00A55420">
        <w:t xml:space="preserve"> (Regras de negocio para o domínio)</w:t>
      </w:r>
    </w:p>
    <w:p w:rsidR="00B11793" w:rsidRPr="00A55420" w:rsidRDefault="00B11793" w:rsidP="00B11793">
      <w:pPr>
        <w:pStyle w:val="ListParagraph"/>
        <w:numPr>
          <w:ilvl w:val="1"/>
          <w:numId w:val="3"/>
        </w:numPr>
      </w:pPr>
      <w:proofErr w:type="spellStart"/>
      <w:proofErr w:type="gramStart"/>
      <w:r w:rsidRPr="00A55420">
        <w:t>AvenueEntrega</w:t>
      </w:r>
      <w:proofErr w:type="gramEnd"/>
      <w:r w:rsidRPr="00A55420">
        <w:t>.Rules.UnitTest</w:t>
      </w:r>
      <w:proofErr w:type="spellEnd"/>
      <w:r w:rsidRPr="00A55420">
        <w:t xml:space="preserve"> (Testes básicos para validação apenas da lógica de encontrar a melhor rota por custo)</w:t>
      </w:r>
    </w:p>
    <w:p w:rsidR="00B11793" w:rsidRPr="00A55420" w:rsidRDefault="00B11793" w:rsidP="00B11793">
      <w:pPr>
        <w:pStyle w:val="ListParagraph"/>
        <w:numPr>
          <w:ilvl w:val="0"/>
          <w:numId w:val="3"/>
        </w:numPr>
      </w:pPr>
      <w:proofErr w:type="spellStart"/>
      <w:r w:rsidRPr="00A55420">
        <w:t>Repository</w:t>
      </w:r>
      <w:proofErr w:type="spellEnd"/>
    </w:p>
    <w:p w:rsidR="00B11793" w:rsidRPr="00A55420" w:rsidRDefault="00B11793" w:rsidP="00B11793">
      <w:pPr>
        <w:pStyle w:val="ListParagraph"/>
        <w:numPr>
          <w:ilvl w:val="1"/>
          <w:numId w:val="3"/>
        </w:numPr>
      </w:pPr>
      <w:proofErr w:type="spellStart"/>
      <w:proofErr w:type="gramStart"/>
      <w:r w:rsidRPr="00A55420">
        <w:t>AvenueEntrega</w:t>
      </w:r>
      <w:proofErr w:type="gramEnd"/>
      <w:r w:rsidRPr="00A55420">
        <w:t>.RepositoryFile</w:t>
      </w:r>
      <w:proofErr w:type="spellEnd"/>
      <w:r w:rsidRPr="00A55420">
        <w:t xml:space="preserve"> (Camada de persistência de arquivo </w:t>
      </w:r>
      <w:proofErr w:type="spellStart"/>
      <w:r w:rsidRPr="00A55420">
        <w:t>txt</w:t>
      </w:r>
      <w:proofErr w:type="spellEnd"/>
      <w:r w:rsidRPr="00A55420">
        <w:t>)</w:t>
      </w:r>
    </w:p>
    <w:p w:rsidR="00B11793" w:rsidRPr="00A55420" w:rsidRDefault="00B11793" w:rsidP="00B11793">
      <w:pPr>
        <w:pStyle w:val="ListParagraph"/>
        <w:numPr>
          <w:ilvl w:val="1"/>
          <w:numId w:val="3"/>
        </w:numPr>
      </w:pPr>
      <w:proofErr w:type="spellStart"/>
      <w:proofErr w:type="gramStart"/>
      <w:r w:rsidRPr="00A55420">
        <w:t>AvenueEntrega</w:t>
      </w:r>
      <w:proofErr w:type="gramEnd"/>
      <w:r w:rsidRPr="00A55420">
        <w:t>.RepositoryNHibernate</w:t>
      </w:r>
      <w:proofErr w:type="spellEnd"/>
      <w:r w:rsidRPr="00A55420">
        <w:t xml:space="preserve"> (Camada de persistência ORM para modelos de classes do sistema)</w:t>
      </w:r>
    </w:p>
    <w:p w:rsidR="00B11793" w:rsidRPr="00A55420" w:rsidRDefault="00B11793" w:rsidP="00B11793">
      <w:pPr>
        <w:pStyle w:val="ListParagraph"/>
        <w:numPr>
          <w:ilvl w:val="1"/>
          <w:numId w:val="3"/>
        </w:numPr>
      </w:pPr>
      <w:proofErr w:type="spellStart"/>
      <w:proofErr w:type="gramStart"/>
      <w:r w:rsidRPr="00A55420">
        <w:t>AvenueEntrega</w:t>
      </w:r>
      <w:proofErr w:type="gramEnd"/>
      <w:r w:rsidRPr="00A55420">
        <w:t>.RepositoryNHibernate.IntegratesTest</w:t>
      </w:r>
      <w:proofErr w:type="spellEnd"/>
      <w:r w:rsidRPr="00A55420">
        <w:t xml:space="preserve"> (Camada para testes com banco de dados e </w:t>
      </w:r>
      <w:proofErr w:type="spellStart"/>
      <w:r w:rsidRPr="00A55420">
        <w:t>persistencia</w:t>
      </w:r>
      <w:proofErr w:type="spellEnd"/>
      <w:r w:rsidRPr="00A55420">
        <w:t>)</w:t>
      </w:r>
    </w:p>
    <w:p w:rsidR="00B11793" w:rsidRPr="00A55420" w:rsidRDefault="00B11793" w:rsidP="00B11793">
      <w:pPr>
        <w:pStyle w:val="ListParagraph"/>
        <w:numPr>
          <w:ilvl w:val="0"/>
          <w:numId w:val="3"/>
        </w:numPr>
      </w:pPr>
      <w:r w:rsidRPr="00A55420">
        <w:t>Services</w:t>
      </w:r>
    </w:p>
    <w:p w:rsidR="00B11793" w:rsidRPr="00A55420" w:rsidRDefault="00B11793" w:rsidP="00B11793">
      <w:pPr>
        <w:pStyle w:val="ListParagraph"/>
        <w:numPr>
          <w:ilvl w:val="1"/>
          <w:numId w:val="3"/>
        </w:numPr>
      </w:pPr>
      <w:proofErr w:type="spellStart"/>
      <w:proofErr w:type="gramStart"/>
      <w:r w:rsidRPr="00A55420">
        <w:t>AvenueEntrega</w:t>
      </w:r>
      <w:proofErr w:type="gramEnd"/>
      <w:r w:rsidRPr="00A55420">
        <w:t>.DataContracts</w:t>
      </w:r>
      <w:proofErr w:type="spellEnd"/>
      <w:r w:rsidRPr="00A55420">
        <w:t xml:space="preserve"> (camada de classes responsável por mensagerias trocadas entre o sistema do modelo e serviços)</w:t>
      </w:r>
    </w:p>
    <w:p w:rsidR="00B11793" w:rsidRPr="00A55420" w:rsidRDefault="00B11793" w:rsidP="00B11793">
      <w:pPr>
        <w:pStyle w:val="ListParagraph"/>
        <w:numPr>
          <w:ilvl w:val="1"/>
          <w:numId w:val="3"/>
        </w:numPr>
      </w:pPr>
      <w:proofErr w:type="spellStart"/>
      <w:proofErr w:type="gramStart"/>
      <w:r w:rsidRPr="00A55420">
        <w:t>AvenueEntrega</w:t>
      </w:r>
      <w:proofErr w:type="gramEnd"/>
      <w:r w:rsidRPr="00A55420">
        <w:t>.ServiceETL</w:t>
      </w:r>
      <w:proofErr w:type="spellEnd"/>
      <w:r w:rsidRPr="00A55420">
        <w:t xml:space="preserve"> (camada responsável por instanciar o repositório de arquivo e tratar o arquivo </w:t>
      </w:r>
      <w:proofErr w:type="spellStart"/>
      <w:r w:rsidRPr="00A55420">
        <w:t>txt</w:t>
      </w:r>
      <w:proofErr w:type="spellEnd"/>
      <w:r w:rsidRPr="00A55420">
        <w:t xml:space="preserve"> enviado antes de persisti-lo)</w:t>
      </w:r>
    </w:p>
    <w:p w:rsidR="00B11793" w:rsidRPr="00A55420" w:rsidRDefault="00B11793" w:rsidP="00B11793">
      <w:pPr>
        <w:pStyle w:val="ListParagraph"/>
        <w:numPr>
          <w:ilvl w:val="1"/>
          <w:numId w:val="3"/>
        </w:numPr>
      </w:pPr>
      <w:proofErr w:type="spellStart"/>
      <w:proofErr w:type="gramStart"/>
      <w:r w:rsidRPr="00A55420">
        <w:t>AvenueEntrega</w:t>
      </w:r>
      <w:proofErr w:type="gramEnd"/>
      <w:r w:rsidRPr="00A55420">
        <w:t>.Service.ETL.IntegratedTest</w:t>
      </w:r>
      <w:proofErr w:type="spellEnd"/>
    </w:p>
    <w:p w:rsidR="00B11793" w:rsidRPr="00A55420" w:rsidRDefault="00B11793" w:rsidP="00B11793">
      <w:pPr>
        <w:pStyle w:val="ListParagraph"/>
        <w:numPr>
          <w:ilvl w:val="1"/>
          <w:numId w:val="3"/>
        </w:numPr>
      </w:pPr>
      <w:proofErr w:type="spellStart"/>
      <w:proofErr w:type="gramStart"/>
      <w:r w:rsidRPr="00A55420">
        <w:t>AvenueEntrega</w:t>
      </w:r>
      <w:proofErr w:type="gramEnd"/>
      <w:r w:rsidRPr="00A55420">
        <w:t>.ServiceContracts</w:t>
      </w:r>
      <w:proofErr w:type="spellEnd"/>
      <w:r w:rsidRPr="00A55420">
        <w:t xml:space="preserve"> (Contrato de serviços utilizados pelo portal e pela API - </w:t>
      </w:r>
      <w:proofErr w:type="spellStart"/>
      <w:r w:rsidRPr="00A55420">
        <w:t>WebServices</w:t>
      </w:r>
      <w:proofErr w:type="spellEnd"/>
      <w:r w:rsidRPr="00A55420">
        <w:t>)</w:t>
      </w:r>
    </w:p>
    <w:p w:rsidR="00B11793" w:rsidRPr="00A55420" w:rsidRDefault="00B11793" w:rsidP="00B11793">
      <w:pPr>
        <w:pStyle w:val="ListParagraph"/>
        <w:numPr>
          <w:ilvl w:val="1"/>
          <w:numId w:val="3"/>
        </w:numPr>
      </w:pPr>
      <w:proofErr w:type="spellStart"/>
      <w:proofErr w:type="gramStart"/>
      <w:r w:rsidRPr="00A55420">
        <w:t>AvenueEntrega</w:t>
      </w:r>
      <w:proofErr w:type="gramEnd"/>
      <w:r w:rsidRPr="00A55420">
        <w:t>.Services</w:t>
      </w:r>
      <w:proofErr w:type="spellEnd"/>
      <w:r w:rsidRPr="00A55420">
        <w:t xml:space="preserve"> (contém os serviços principais da aplicação)</w:t>
      </w:r>
    </w:p>
    <w:p w:rsidR="00B11793" w:rsidRPr="00A55420" w:rsidRDefault="00B11793" w:rsidP="00B11793">
      <w:pPr>
        <w:pStyle w:val="ListParagraph"/>
        <w:numPr>
          <w:ilvl w:val="1"/>
          <w:numId w:val="3"/>
        </w:numPr>
      </w:pPr>
      <w:proofErr w:type="spellStart"/>
      <w:proofErr w:type="gramStart"/>
      <w:r w:rsidRPr="00A55420">
        <w:t>AvenueEntrega</w:t>
      </w:r>
      <w:proofErr w:type="gramEnd"/>
      <w:r w:rsidRPr="00A55420">
        <w:t>.Services.UnitTest</w:t>
      </w:r>
      <w:proofErr w:type="spellEnd"/>
      <w:r w:rsidRPr="00A55420">
        <w:t xml:space="preserve"> (Teste unitário na camada de serviço e </w:t>
      </w:r>
      <w:proofErr w:type="spellStart"/>
      <w:r w:rsidRPr="00A55420">
        <w:t>mock</w:t>
      </w:r>
      <w:proofErr w:type="spellEnd"/>
      <w:r w:rsidRPr="00A55420">
        <w:t xml:space="preserve"> de dados)</w:t>
      </w:r>
    </w:p>
    <w:p w:rsidR="00B11793" w:rsidRPr="00A55420" w:rsidRDefault="00B11793" w:rsidP="00B11793">
      <w:pPr>
        <w:pStyle w:val="ListParagraph"/>
        <w:numPr>
          <w:ilvl w:val="0"/>
          <w:numId w:val="3"/>
        </w:numPr>
      </w:pPr>
      <w:proofErr w:type="spellStart"/>
      <w:r w:rsidRPr="00A55420">
        <w:t>Presentation</w:t>
      </w:r>
      <w:proofErr w:type="spellEnd"/>
      <w:r w:rsidRPr="00A55420">
        <w:t xml:space="preserve"> </w:t>
      </w:r>
      <w:proofErr w:type="spellStart"/>
      <w:r w:rsidRPr="00A55420">
        <w:t>Layer</w:t>
      </w:r>
      <w:proofErr w:type="spellEnd"/>
    </w:p>
    <w:p w:rsidR="00B11793" w:rsidRPr="00A55420" w:rsidRDefault="00B11793" w:rsidP="00B11793">
      <w:pPr>
        <w:pStyle w:val="ListParagraph"/>
        <w:numPr>
          <w:ilvl w:val="1"/>
          <w:numId w:val="3"/>
        </w:numPr>
      </w:pPr>
      <w:proofErr w:type="spellStart"/>
      <w:proofErr w:type="gramStart"/>
      <w:r w:rsidRPr="00A55420">
        <w:t>AvenueEntrega</w:t>
      </w:r>
      <w:proofErr w:type="gramEnd"/>
      <w:r w:rsidRPr="00A55420">
        <w:t>.Web.MVC</w:t>
      </w:r>
      <w:proofErr w:type="spellEnd"/>
      <w:r w:rsidRPr="00A55420">
        <w:t xml:space="preserve"> (portal de interação , envio de arquivo de </w:t>
      </w:r>
      <w:proofErr w:type="spellStart"/>
      <w:r w:rsidRPr="00A55420">
        <w:t>map</w:t>
      </w:r>
      <w:proofErr w:type="spellEnd"/>
      <w:r w:rsidRPr="00A55420">
        <w:t xml:space="preserve"> e busca por melhor rota)</w:t>
      </w:r>
    </w:p>
    <w:p w:rsidR="00B11793" w:rsidRPr="00A55420" w:rsidRDefault="00B11793" w:rsidP="00B11793">
      <w:pPr>
        <w:pStyle w:val="ListParagraph"/>
        <w:numPr>
          <w:ilvl w:val="1"/>
          <w:numId w:val="3"/>
        </w:numPr>
      </w:pPr>
      <w:proofErr w:type="spellStart"/>
      <w:proofErr w:type="gramStart"/>
      <w:r w:rsidRPr="00A55420">
        <w:t>Avenie.</w:t>
      </w:r>
      <w:proofErr w:type="gramEnd"/>
      <w:r w:rsidRPr="00A55420">
        <w:t>Entrega.Web.WCF</w:t>
      </w:r>
      <w:proofErr w:type="spellEnd"/>
      <w:r w:rsidRPr="00A55420">
        <w:t xml:space="preserve"> (API para consumo por outros sistemas, sem envio de mapa)</w:t>
      </w:r>
    </w:p>
    <w:p w:rsidR="006D74B5" w:rsidRDefault="00B11793" w:rsidP="00B11793">
      <w:r w:rsidRPr="00A55420">
        <w:t>Para o desenvolvimento desta aplicação utilizei alguns métodos e processos que fazem parte das habilidades que possuo e praticas de projeto.</w:t>
      </w:r>
    </w:p>
    <w:p w:rsidR="006D74B5" w:rsidRDefault="00B11793" w:rsidP="00B11793">
      <w:r w:rsidRPr="00A55420">
        <w:t>Praticas de processos do DDD</w:t>
      </w:r>
      <w:proofErr w:type="gramStart"/>
      <w:r w:rsidRPr="00A55420">
        <w:t xml:space="preserve">  </w:t>
      </w:r>
      <w:proofErr w:type="gramEnd"/>
      <w:r w:rsidRPr="00A55420">
        <w:t xml:space="preserve">(Domain </w:t>
      </w:r>
      <w:proofErr w:type="spellStart"/>
      <w:r w:rsidRPr="00A55420">
        <w:t>Driven</w:t>
      </w:r>
      <w:proofErr w:type="spellEnd"/>
      <w:r w:rsidRPr="00A55420">
        <w:t xml:space="preserve"> Design) - Pensar no problema e nos relacionamentos entre as partes para desenvolver um core de sistema e ao redor disto ir levantando uma arquitetura.</w:t>
      </w:r>
    </w:p>
    <w:p w:rsidR="0040106E" w:rsidRDefault="0040106E" w:rsidP="00B11793"/>
    <w:p w:rsidR="0040106E" w:rsidRDefault="0040106E" w:rsidP="00B11793"/>
    <w:p w:rsidR="00B11793" w:rsidRPr="00A55420" w:rsidRDefault="00FD7889" w:rsidP="00B11793">
      <w:r w:rsidRPr="00FD7889">
        <w:rPr>
          <w:b/>
          <w:sz w:val="28"/>
          <w:szCs w:val="28"/>
        </w:rPr>
        <w:lastRenderedPageBreak/>
        <w:t>Implementação da arquitetura</w:t>
      </w:r>
      <w:r w:rsidR="00B11793" w:rsidRPr="00FD7889">
        <w:rPr>
          <w:b/>
          <w:sz w:val="28"/>
          <w:szCs w:val="28"/>
        </w:rPr>
        <w:t>:</w:t>
      </w:r>
      <w:r w:rsidR="00B11793" w:rsidRPr="00FD7889">
        <w:rPr>
          <w:b/>
          <w:sz w:val="28"/>
          <w:szCs w:val="28"/>
        </w:rPr>
        <w:br/>
      </w:r>
      <w:r w:rsidR="00B11793" w:rsidRPr="00A55420">
        <w:br/>
      </w:r>
      <w:r w:rsidR="00B11793" w:rsidRPr="00A55420">
        <w:rPr>
          <w:b/>
        </w:rPr>
        <w:t xml:space="preserve">1-Infrastructure </w:t>
      </w:r>
      <w:proofErr w:type="spellStart"/>
      <w:r w:rsidR="00B11793" w:rsidRPr="00A55420">
        <w:rPr>
          <w:b/>
        </w:rPr>
        <w:t>Layer</w:t>
      </w:r>
      <w:proofErr w:type="spellEnd"/>
      <w:r w:rsidR="00B11793" w:rsidRPr="00A55420">
        <w:rPr>
          <w:b/>
        </w:rPr>
        <w:br/>
      </w:r>
      <w:r w:rsidR="00B11793" w:rsidRPr="00A55420">
        <w:t xml:space="preserve">Os artefatos da camada </w:t>
      </w:r>
      <w:proofErr w:type="gramStart"/>
      <w:r w:rsidR="00B11793" w:rsidRPr="00A55420">
        <w:t>1</w:t>
      </w:r>
      <w:proofErr w:type="gramEnd"/>
      <w:r w:rsidR="00B11793" w:rsidRPr="00A55420">
        <w:t xml:space="preserve"> </w:t>
      </w:r>
      <w:proofErr w:type="spellStart"/>
      <w:r w:rsidR="00B11793" w:rsidRPr="00A55420">
        <w:t>Infrastructure</w:t>
      </w:r>
      <w:proofErr w:type="spellEnd"/>
      <w:r w:rsidR="00B11793" w:rsidRPr="00A55420">
        <w:t xml:space="preserve"> somente servem para dar suporte se necessários para outras camadas, de forma que ele se torna uma camada que invade todas as outras. Por estas questões eu procurei generalizar o mínimo possível </w:t>
      </w:r>
      <w:proofErr w:type="gramStart"/>
      <w:r w:rsidR="00B11793" w:rsidRPr="00A55420">
        <w:t>as</w:t>
      </w:r>
      <w:proofErr w:type="gramEnd"/>
      <w:r w:rsidR="00B11793" w:rsidRPr="00A55420">
        <w:t xml:space="preserve"> outras camadas, pois geralmente o que pode ser generalizado em uma camada e servir de estrutura para outra pode ficar na infraestrutura. Porém existe o risco de outras camadas terem acesso a artefatos que não interessam a elas, então procurei generalizar pouco.</w:t>
      </w:r>
    </w:p>
    <w:p w:rsidR="00B11793" w:rsidRPr="00A55420" w:rsidRDefault="00B11793" w:rsidP="00B11793">
      <w:r w:rsidRPr="00A55420">
        <w:rPr>
          <w:b/>
        </w:rPr>
        <w:t xml:space="preserve">2-Domain </w:t>
      </w:r>
      <w:proofErr w:type="spellStart"/>
      <w:r w:rsidRPr="00A55420">
        <w:rPr>
          <w:b/>
        </w:rPr>
        <w:t>Model</w:t>
      </w:r>
      <w:proofErr w:type="spellEnd"/>
      <w:r w:rsidRPr="00A55420">
        <w:rPr>
          <w:b/>
        </w:rPr>
        <w:t xml:space="preserve"> </w:t>
      </w:r>
      <w:proofErr w:type="spellStart"/>
      <w:r w:rsidRPr="00A55420">
        <w:rPr>
          <w:b/>
        </w:rPr>
        <w:t>Layer</w:t>
      </w:r>
      <w:proofErr w:type="spellEnd"/>
      <w:r w:rsidRPr="00A55420">
        <w:rPr>
          <w:b/>
        </w:rPr>
        <w:br/>
      </w:r>
      <w:r w:rsidRPr="00A55420">
        <w:t xml:space="preserve">Esta camada eu costumo segrega-la em </w:t>
      </w:r>
      <w:proofErr w:type="gramStart"/>
      <w:r w:rsidRPr="00A55420">
        <w:t>2</w:t>
      </w:r>
      <w:proofErr w:type="gramEnd"/>
      <w:r w:rsidRPr="00A55420">
        <w:t xml:space="preserve"> projetos (</w:t>
      </w:r>
      <w:proofErr w:type="spellStart"/>
      <w:r w:rsidRPr="00A55420">
        <w:t>DomainModel</w:t>
      </w:r>
      <w:proofErr w:type="spellEnd"/>
      <w:r w:rsidRPr="00A55420">
        <w:t xml:space="preserve"> e </w:t>
      </w:r>
      <w:proofErr w:type="spellStart"/>
      <w:r w:rsidRPr="00A55420">
        <w:t>Rules</w:t>
      </w:r>
      <w:proofErr w:type="spellEnd"/>
      <w:r w:rsidRPr="00A55420">
        <w:t>)</w:t>
      </w:r>
      <w:r w:rsidRPr="00A55420">
        <w:br/>
        <w:t xml:space="preserve">No projeto </w:t>
      </w:r>
      <w:proofErr w:type="spellStart"/>
      <w:r w:rsidRPr="00A55420">
        <w:rPr>
          <w:b/>
        </w:rPr>
        <w:t>AvenueEntrega.Model</w:t>
      </w:r>
      <w:proofErr w:type="spellEnd"/>
      <w:r w:rsidRPr="00A55420">
        <w:t xml:space="preserve"> existem apenas </w:t>
      </w:r>
      <w:proofErr w:type="spellStart"/>
      <w:r w:rsidRPr="00A55420">
        <w:t>POCOs</w:t>
      </w:r>
      <w:proofErr w:type="spellEnd"/>
      <w:r w:rsidRPr="00A55420">
        <w:t xml:space="preserve"> (</w:t>
      </w:r>
      <w:proofErr w:type="spellStart"/>
      <w:r w:rsidRPr="00A55420">
        <w:t>Poor</w:t>
      </w:r>
      <w:proofErr w:type="spellEnd"/>
      <w:r w:rsidRPr="00A55420">
        <w:t xml:space="preserve"> </w:t>
      </w:r>
      <w:proofErr w:type="spellStart"/>
      <w:r w:rsidRPr="00A55420">
        <w:t>Old</w:t>
      </w:r>
      <w:proofErr w:type="spellEnd"/>
      <w:r w:rsidRPr="00A55420">
        <w:t xml:space="preserve"> CLR </w:t>
      </w:r>
      <w:proofErr w:type="spellStart"/>
      <w:r w:rsidRPr="00A55420">
        <w:t>Objects</w:t>
      </w:r>
      <w:proofErr w:type="spellEnd"/>
      <w:r w:rsidRPr="00A55420">
        <w:t>), desta forma consigo construir apenas cascas de classes que irão interagir entre si e seus relacionamentos.</w:t>
      </w:r>
      <w:r w:rsidRPr="00A55420">
        <w:br/>
        <w:t xml:space="preserve">No projeto </w:t>
      </w:r>
      <w:proofErr w:type="spellStart"/>
      <w:r w:rsidRPr="00A55420">
        <w:rPr>
          <w:b/>
        </w:rPr>
        <w:t>AvenueEntrega.Rules</w:t>
      </w:r>
      <w:proofErr w:type="spellEnd"/>
      <w:r w:rsidRPr="00A55420">
        <w:t xml:space="preserve"> existem apenas regras de negócios entre as classes , como este teste possui poucas regras de negócio as regras básicas de cada entidade ficaram bem </w:t>
      </w:r>
      <w:proofErr w:type="spellStart"/>
      <w:r w:rsidRPr="00A55420">
        <w:t>esplicitas</w:t>
      </w:r>
      <w:proofErr w:type="spellEnd"/>
      <w:r w:rsidRPr="00A55420">
        <w:t xml:space="preserve"> em seus </w:t>
      </w:r>
      <w:proofErr w:type="spellStart"/>
      <w:r w:rsidRPr="00A55420">
        <w:t>Specifications</w:t>
      </w:r>
      <w:proofErr w:type="spellEnd"/>
      <w:r w:rsidRPr="00A55420">
        <w:t>.</w:t>
      </w:r>
    </w:p>
    <w:p w:rsidR="00B11793" w:rsidRPr="00A55420" w:rsidRDefault="00B11793" w:rsidP="00B11793">
      <w:r w:rsidRPr="00A55420">
        <w:rPr>
          <w:b/>
        </w:rPr>
        <w:t xml:space="preserve">3-Repository </w:t>
      </w:r>
      <w:proofErr w:type="spellStart"/>
      <w:r w:rsidRPr="00A55420">
        <w:rPr>
          <w:b/>
        </w:rPr>
        <w:t>Layer</w:t>
      </w:r>
      <w:proofErr w:type="spellEnd"/>
      <w:r w:rsidRPr="00A55420">
        <w:br/>
        <w:t xml:space="preserve">Esta camada como o nome já diz apenas </w:t>
      </w:r>
      <w:proofErr w:type="gramStart"/>
      <w:r w:rsidRPr="00A55420">
        <w:t>implementa</w:t>
      </w:r>
      <w:proofErr w:type="gramEnd"/>
      <w:r w:rsidRPr="00A55420">
        <w:t xml:space="preserve"> os </w:t>
      </w:r>
      <w:proofErr w:type="spellStart"/>
      <w:r w:rsidRPr="00A55420">
        <w:t>DataStores</w:t>
      </w:r>
      <w:proofErr w:type="spellEnd"/>
      <w:r w:rsidRPr="00A55420">
        <w:t xml:space="preserve"> seja Banco de dados ou </w:t>
      </w:r>
      <w:proofErr w:type="spellStart"/>
      <w:r w:rsidRPr="00A55420">
        <w:t>HardDisk</w:t>
      </w:r>
      <w:proofErr w:type="spellEnd"/>
      <w:r w:rsidRPr="00A55420">
        <w:t xml:space="preserve">. Foi utilizado persistência em disco e persistência em Banco de dados relacional </w:t>
      </w:r>
      <w:proofErr w:type="spellStart"/>
      <w:r w:rsidRPr="00A55420">
        <w:t>atravéz</w:t>
      </w:r>
      <w:proofErr w:type="spellEnd"/>
      <w:r w:rsidRPr="00A55420">
        <w:t xml:space="preserve"> de um ORM conhecido e </w:t>
      </w:r>
      <w:proofErr w:type="spellStart"/>
      <w:r w:rsidRPr="00A55420">
        <w:t>opensource</w:t>
      </w:r>
      <w:proofErr w:type="spellEnd"/>
      <w:r w:rsidRPr="00A55420">
        <w:t xml:space="preserve"> </w:t>
      </w:r>
      <w:proofErr w:type="spellStart"/>
      <w:proofErr w:type="gramStart"/>
      <w:r w:rsidRPr="00A55420">
        <w:t>NHibernate</w:t>
      </w:r>
      <w:proofErr w:type="spellEnd"/>
      <w:proofErr w:type="gramEnd"/>
      <w:r w:rsidRPr="00A55420">
        <w:t>.</w:t>
      </w:r>
    </w:p>
    <w:p w:rsidR="00B11793" w:rsidRPr="00A55420" w:rsidRDefault="00B11793" w:rsidP="00B11793">
      <w:r w:rsidRPr="00A55420">
        <w:rPr>
          <w:b/>
        </w:rPr>
        <w:t xml:space="preserve">4-Services </w:t>
      </w:r>
      <w:proofErr w:type="spellStart"/>
      <w:r w:rsidRPr="00A55420">
        <w:rPr>
          <w:b/>
        </w:rPr>
        <w:t>Layer</w:t>
      </w:r>
      <w:proofErr w:type="spellEnd"/>
      <w:r w:rsidRPr="00A55420">
        <w:br/>
        <w:t xml:space="preserve">Nesta camada, esta concentrado, todo o fluxo da aplicação. No projeto existem as funcionalidades principais que o sistema desempenhará. Porém toda e qualquer solicitação a estas funcionalidades seguem padrões estruturais, </w:t>
      </w:r>
      <w:proofErr w:type="gramStart"/>
      <w:r w:rsidRPr="00A55420">
        <w:t>por exemplo</w:t>
      </w:r>
      <w:proofErr w:type="gramEnd"/>
      <w:r w:rsidRPr="00A55420">
        <w:t xml:space="preserve"> todas estas funcionalidades recebem mensagens envelopadas para poder responder a elas.</w:t>
      </w:r>
      <w:r w:rsidRPr="00A55420">
        <w:br/>
        <w:t xml:space="preserve">Exemplo: a funcionalidade de </w:t>
      </w:r>
      <w:r w:rsidR="00B36A49">
        <w:t>“</w:t>
      </w:r>
      <w:proofErr w:type="spellStart"/>
      <w:r w:rsidRPr="00A55420">
        <w:t>CalcularRota</w:t>
      </w:r>
      <w:proofErr w:type="spellEnd"/>
      <w:r w:rsidR="00B36A49">
        <w:t>”</w:t>
      </w:r>
      <w:r w:rsidRPr="00A55420">
        <w:t xml:space="preserve"> ela aceita um tipo de mensagem </w:t>
      </w:r>
      <w:r w:rsidR="00B36A49">
        <w:t>“</w:t>
      </w:r>
      <w:proofErr w:type="spellStart"/>
      <w:r w:rsidRPr="00A55420">
        <w:t>CalcularMelhorRotaRequest</w:t>
      </w:r>
      <w:proofErr w:type="spellEnd"/>
      <w:r w:rsidR="00B36A49">
        <w:t>”</w:t>
      </w:r>
      <w:r w:rsidRPr="00A55420">
        <w:t xml:space="preserve">, isto significa que ela recebe este objeto e dentro dele existem as especificações necessárias para esta funcionalidade desempenhar seu papel. Dentro deste envelope deve haver um objeto do tipo </w:t>
      </w:r>
      <w:r w:rsidR="00B36A49">
        <w:t>“</w:t>
      </w:r>
      <w:proofErr w:type="spellStart"/>
      <w:proofErr w:type="gramStart"/>
      <w:r w:rsidRPr="00A55420">
        <w:t>ProblemaDTO</w:t>
      </w:r>
      <w:proofErr w:type="spellEnd"/>
      <w:proofErr w:type="gramEnd"/>
      <w:r w:rsidR="00B36A49">
        <w:t>”</w:t>
      </w:r>
      <w:r w:rsidRPr="00A55420">
        <w:t xml:space="preserve">. Que seriam os requisitos para resolver o problema de rota. A resposta desta funcionalidade também se dá no formato de um envelope de mensagem respondendo a quem o solicitou com um envelope do tipo </w:t>
      </w:r>
      <w:r w:rsidR="00B36A49">
        <w:t>“</w:t>
      </w:r>
      <w:proofErr w:type="spellStart"/>
      <w:proofErr w:type="gramStart"/>
      <w:r w:rsidRPr="00A55420">
        <w:t>CalcularMelhorRotaResponse</w:t>
      </w:r>
      <w:proofErr w:type="spellEnd"/>
      <w:proofErr w:type="gramEnd"/>
      <w:r w:rsidR="00B36A49">
        <w:t>”</w:t>
      </w:r>
      <w:r w:rsidRPr="00A55420">
        <w:t xml:space="preserve">, internamente este outro tipo de mensagem possui somente o que </w:t>
      </w:r>
      <w:proofErr w:type="spellStart"/>
      <w:r w:rsidRPr="00A55420">
        <w:t>sera</w:t>
      </w:r>
      <w:proofErr w:type="spellEnd"/>
      <w:r w:rsidRPr="00A55420">
        <w:t xml:space="preserve"> de interesse a quem solicitou: </w:t>
      </w:r>
      <w:r w:rsidR="00B36A49">
        <w:t>“</w:t>
      </w:r>
      <w:proofErr w:type="spellStart"/>
      <w:r w:rsidRPr="00A55420">
        <w:t>CustoTotal</w:t>
      </w:r>
      <w:proofErr w:type="spellEnd"/>
      <w:r w:rsidR="00B36A49">
        <w:t>”</w:t>
      </w:r>
      <w:r w:rsidRPr="00A55420">
        <w:t xml:space="preserve">, </w:t>
      </w:r>
      <w:r w:rsidR="00B36A49">
        <w:t>“</w:t>
      </w:r>
      <w:proofErr w:type="spellStart"/>
      <w:r w:rsidRPr="00A55420">
        <w:t>MelhorCaminho</w:t>
      </w:r>
      <w:proofErr w:type="spellEnd"/>
      <w:r w:rsidR="00B36A49">
        <w:t>”</w:t>
      </w:r>
      <w:r w:rsidRPr="00A55420">
        <w:t xml:space="preserve">, </w:t>
      </w:r>
      <w:r w:rsidR="00B36A49">
        <w:t>“</w:t>
      </w:r>
      <w:proofErr w:type="spellStart"/>
      <w:r w:rsidRPr="00A55420">
        <w:t>Su</w:t>
      </w:r>
      <w:r w:rsidR="00B36A49">
        <w:t>c</w:t>
      </w:r>
      <w:r w:rsidRPr="00A55420">
        <w:t>cess</w:t>
      </w:r>
      <w:proofErr w:type="spellEnd"/>
      <w:r w:rsidR="00B36A49">
        <w:t>”</w:t>
      </w:r>
      <w:r w:rsidRPr="00A55420">
        <w:t xml:space="preserve">, </w:t>
      </w:r>
      <w:r w:rsidR="00B36A49">
        <w:t>“</w:t>
      </w:r>
      <w:proofErr w:type="spellStart"/>
      <w:r w:rsidRPr="00A55420">
        <w:t>Men</w:t>
      </w:r>
      <w:r w:rsidR="00B36A49">
        <w:t>s</w:t>
      </w:r>
      <w:r w:rsidRPr="00A55420">
        <w:t>sage</w:t>
      </w:r>
      <w:proofErr w:type="spellEnd"/>
      <w:r w:rsidR="00B36A49">
        <w:t>”</w:t>
      </w:r>
      <w:r w:rsidRPr="00A55420">
        <w:t xml:space="preserve">, e um </w:t>
      </w:r>
      <w:proofErr w:type="spellStart"/>
      <w:r w:rsidRPr="00A55420">
        <w:t>dicionario</w:t>
      </w:r>
      <w:proofErr w:type="spellEnd"/>
      <w:r w:rsidRPr="00A55420">
        <w:t xml:space="preserve"> de itens</w:t>
      </w:r>
      <w:r w:rsidR="00B36A49">
        <w:t xml:space="preserve"> contendo resultados de validação “</w:t>
      </w:r>
      <w:proofErr w:type="spellStart"/>
      <w:r w:rsidR="00B36A49">
        <w:t>Rules</w:t>
      </w:r>
      <w:proofErr w:type="spellEnd"/>
      <w:r w:rsidR="00B36A49">
        <w:t>”</w:t>
      </w:r>
      <w:r w:rsidRPr="00A55420">
        <w:t>.</w:t>
      </w:r>
      <w:r w:rsidRPr="00A55420">
        <w:br/>
        <w:t xml:space="preserve">Desta forma quem invoca esta funcionalidade descrita, apenas precisa conhecer um DTO (Data </w:t>
      </w:r>
      <w:proofErr w:type="spellStart"/>
      <w:r w:rsidRPr="00A55420">
        <w:t>Transfer</w:t>
      </w:r>
      <w:proofErr w:type="spellEnd"/>
      <w:r w:rsidRPr="00A55420">
        <w:t xml:space="preserve"> </w:t>
      </w:r>
      <w:proofErr w:type="spellStart"/>
      <w:r w:rsidRPr="00A55420">
        <w:t>Object</w:t>
      </w:r>
      <w:proofErr w:type="spellEnd"/>
      <w:r w:rsidRPr="00A55420">
        <w:t>)</w:t>
      </w:r>
      <w:r w:rsidR="00B36A49">
        <w:t>,</w:t>
      </w:r>
      <w:r w:rsidRPr="00A55420">
        <w:t xml:space="preserve"> para hidrata-lo entrega-lo</w:t>
      </w:r>
      <w:r w:rsidR="00B36A49">
        <w:t xml:space="preserve"> e não tem acesso ao Core do Domínio</w:t>
      </w:r>
      <w:r w:rsidRPr="00A55420">
        <w:t>.</w:t>
      </w:r>
      <w:r w:rsidRPr="00A55420">
        <w:br/>
        <w:t xml:space="preserve">Os </w:t>
      </w:r>
      <w:proofErr w:type="spellStart"/>
      <w:r w:rsidRPr="00A55420">
        <w:t>DTOs</w:t>
      </w:r>
      <w:proofErr w:type="spellEnd"/>
      <w:r w:rsidRPr="00A55420">
        <w:t xml:space="preserve"> e os Envelopes todos estão no projeto </w:t>
      </w:r>
      <w:proofErr w:type="spellStart"/>
      <w:r w:rsidRPr="00A55420">
        <w:rPr>
          <w:b/>
        </w:rPr>
        <w:t>AvenueEntrega.DataContracts</w:t>
      </w:r>
      <w:proofErr w:type="spellEnd"/>
      <w:r w:rsidRPr="00A55420">
        <w:t xml:space="preserve">. </w:t>
      </w:r>
      <w:r w:rsidRPr="00A55420">
        <w:br/>
        <w:t xml:space="preserve">Um outro projeto que acrescenta a este é o </w:t>
      </w:r>
      <w:proofErr w:type="spellStart"/>
      <w:r w:rsidRPr="00A55420">
        <w:rPr>
          <w:b/>
        </w:rPr>
        <w:t>AvenueEntrega.ServiceContracts</w:t>
      </w:r>
      <w:proofErr w:type="spellEnd"/>
      <w:r w:rsidRPr="00A55420">
        <w:t xml:space="preserve"> onde ele define as assinaturas das funcionalidades e serve de API para a criação de uma camada de WebService , REST (</w:t>
      </w:r>
      <w:proofErr w:type="spellStart"/>
      <w:r w:rsidRPr="00A55420">
        <w:t>Json</w:t>
      </w:r>
      <w:proofErr w:type="spellEnd"/>
      <w:r w:rsidRPr="00A55420">
        <w:t xml:space="preserve">/XML) ou SOAP (XML). </w:t>
      </w:r>
      <w:r w:rsidRPr="00A55420">
        <w:br/>
        <w:t xml:space="preserve">No projeto </w:t>
      </w:r>
      <w:proofErr w:type="spellStart"/>
      <w:proofErr w:type="gramStart"/>
      <w:r w:rsidRPr="00A55420">
        <w:t>AvenueEntr</w:t>
      </w:r>
      <w:r w:rsidR="00B36A49">
        <w:t>ega</w:t>
      </w:r>
      <w:proofErr w:type="gramEnd"/>
      <w:r w:rsidR="00B36A49">
        <w:t>.Service.ETL</w:t>
      </w:r>
      <w:proofErr w:type="spellEnd"/>
      <w:r w:rsidR="00B36A49">
        <w:t>, está todo</w:t>
      </w:r>
      <w:r w:rsidRPr="00A55420">
        <w:t xml:space="preserve"> o fluxo de manipulação de </w:t>
      </w:r>
      <w:proofErr w:type="spellStart"/>
      <w:r w:rsidRPr="00A55420">
        <w:t>Export</w:t>
      </w:r>
      <w:proofErr w:type="spellEnd"/>
      <w:r w:rsidRPr="00A55420">
        <w:t xml:space="preserve">, </w:t>
      </w:r>
      <w:proofErr w:type="spellStart"/>
      <w:r w:rsidRPr="00A55420">
        <w:t>Transform</w:t>
      </w:r>
      <w:proofErr w:type="spellEnd"/>
      <w:r w:rsidRPr="00A55420">
        <w:t xml:space="preserve"> </w:t>
      </w:r>
      <w:proofErr w:type="spellStart"/>
      <w:r w:rsidRPr="00A55420">
        <w:t>and</w:t>
      </w:r>
      <w:proofErr w:type="spellEnd"/>
      <w:r w:rsidRPr="00A55420">
        <w:t xml:space="preserve"> </w:t>
      </w:r>
      <w:proofErr w:type="spellStart"/>
      <w:r w:rsidRPr="00A55420">
        <w:t>Load</w:t>
      </w:r>
      <w:proofErr w:type="spellEnd"/>
      <w:r w:rsidRPr="00A55420">
        <w:t xml:space="preserve">, e faz a ponte entre os </w:t>
      </w:r>
      <w:proofErr w:type="spellStart"/>
      <w:r w:rsidRPr="00A55420">
        <w:t>repositorios</w:t>
      </w:r>
      <w:proofErr w:type="spellEnd"/>
      <w:r w:rsidRPr="00A55420">
        <w:t xml:space="preserve"> (</w:t>
      </w:r>
      <w:proofErr w:type="spellStart"/>
      <w:r w:rsidRPr="00A55420">
        <w:rPr>
          <w:b/>
        </w:rPr>
        <w:t>AvenueEntrega.RepositoryFile</w:t>
      </w:r>
      <w:proofErr w:type="spellEnd"/>
      <w:r w:rsidRPr="00A55420">
        <w:t xml:space="preserve"> e </w:t>
      </w:r>
      <w:proofErr w:type="spellStart"/>
      <w:r w:rsidRPr="00A55420">
        <w:rPr>
          <w:b/>
        </w:rPr>
        <w:lastRenderedPageBreak/>
        <w:t>AvenueEntrega</w:t>
      </w:r>
      <w:r w:rsidR="00B36A49">
        <w:rPr>
          <w:b/>
        </w:rPr>
        <w:t>.</w:t>
      </w:r>
      <w:r w:rsidRPr="00A55420">
        <w:rPr>
          <w:b/>
        </w:rPr>
        <w:t>RepositoryNHibernate</w:t>
      </w:r>
      <w:proofErr w:type="spellEnd"/>
      <w:r w:rsidRPr="00A55420">
        <w:t>), este serviço também se comunica somente por envelope de mensagens.</w:t>
      </w:r>
    </w:p>
    <w:p w:rsidR="00FD7889" w:rsidRDefault="00B11793" w:rsidP="00B11793">
      <w:pPr>
        <w:rPr>
          <w:b/>
          <w:sz w:val="28"/>
          <w:szCs w:val="28"/>
        </w:rPr>
      </w:pPr>
      <w:proofErr w:type="gramStart"/>
      <w:r w:rsidRPr="00A55420">
        <w:rPr>
          <w:b/>
        </w:rPr>
        <w:t>5.</w:t>
      </w:r>
      <w:proofErr w:type="gramEnd"/>
      <w:r w:rsidRPr="00A55420">
        <w:rPr>
          <w:b/>
        </w:rPr>
        <w:t xml:space="preserve">Presentation </w:t>
      </w:r>
      <w:proofErr w:type="spellStart"/>
      <w:r w:rsidRPr="00A55420">
        <w:rPr>
          <w:b/>
        </w:rPr>
        <w:t>Layer</w:t>
      </w:r>
      <w:proofErr w:type="spellEnd"/>
      <w:r w:rsidRPr="00A55420">
        <w:rPr>
          <w:b/>
        </w:rPr>
        <w:t xml:space="preserve"> </w:t>
      </w:r>
      <w:r w:rsidRPr="00A55420">
        <w:br/>
        <w:t xml:space="preserve">Esta camada é formada por 2 projetos </w:t>
      </w:r>
      <w:proofErr w:type="spellStart"/>
      <w:r w:rsidRPr="00A55420">
        <w:rPr>
          <w:b/>
        </w:rPr>
        <w:t>AvenueEntrega.Web.WCF</w:t>
      </w:r>
      <w:proofErr w:type="spellEnd"/>
      <w:r w:rsidRPr="00A55420">
        <w:t xml:space="preserve"> que conhece o projeto </w:t>
      </w:r>
      <w:proofErr w:type="spellStart"/>
      <w:r w:rsidRPr="00A55420">
        <w:t>ServiceContracts</w:t>
      </w:r>
      <w:proofErr w:type="spellEnd"/>
      <w:r w:rsidRPr="00A55420">
        <w:t xml:space="preserve"> para criar a API de serviço no padrão (SOAP / </w:t>
      </w:r>
      <w:proofErr w:type="spellStart"/>
      <w:r w:rsidRPr="00A55420">
        <w:t>Json</w:t>
      </w:r>
      <w:proofErr w:type="spellEnd"/>
      <w:r w:rsidRPr="00A55420">
        <w:t xml:space="preserve"> ou XML) e </w:t>
      </w:r>
      <w:proofErr w:type="spellStart"/>
      <w:r w:rsidRPr="00A55420">
        <w:rPr>
          <w:b/>
        </w:rPr>
        <w:t>AvenueEntrega.Web.MVC</w:t>
      </w:r>
      <w:proofErr w:type="spellEnd"/>
      <w:r w:rsidRPr="00A55420">
        <w:t xml:space="preserve"> que contem toda a interface de usuário. Este projeto utiliza um padrão MVC já bastante difundido atualmente. Uma particularidade na minha implementação deste padrão é que utilizo um padrão MVVM (</w:t>
      </w:r>
      <w:proofErr w:type="spellStart"/>
      <w:proofErr w:type="gramStart"/>
      <w:r w:rsidRPr="00A55420">
        <w:t>ModelViewViewModel</w:t>
      </w:r>
      <w:proofErr w:type="spellEnd"/>
      <w:proofErr w:type="gramEnd"/>
      <w:r w:rsidRPr="00A55420">
        <w:t>) que já ficará claro o motivo.</w:t>
      </w:r>
      <w:r w:rsidRPr="00A55420">
        <w:br/>
      </w:r>
      <w:r w:rsidRPr="00A55420">
        <w:br/>
      </w:r>
      <w:r w:rsidRPr="00FD7889">
        <w:rPr>
          <w:b/>
          <w:sz w:val="28"/>
          <w:szCs w:val="28"/>
        </w:rPr>
        <w:t>Fluxo da aplicação</w:t>
      </w:r>
    </w:p>
    <w:p w:rsidR="00B11793" w:rsidRDefault="00B11793" w:rsidP="00B11793">
      <w:r w:rsidRPr="00A55420">
        <w:t xml:space="preserve">Cada </w:t>
      </w:r>
      <w:proofErr w:type="spellStart"/>
      <w:r w:rsidRPr="00A55420">
        <w:t>view</w:t>
      </w:r>
      <w:proofErr w:type="spellEnd"/>
      <w:r w:rsidRPr="00A55420">
        <w:t xml:space="preserve"> possui um modelo </w:t>
      </w:r>
      <w:proofErr w:type="spellStart"/>
      <w:proofErr w:type="gramStart"/>
      <w:r w:rsidRPr="00A55420">
        <w:t>ViewModel</w:t>
      </w:r>
      <w:proofErr w:type="spellEnd"/>
      <w:proofErr w:type="gramEnd"/>
      <w:r w:rsidRPr="00A55420">
        <w:t xml:space="preserve">. Praticamente tudo o que vai para a interface de usuário, vai como um </w:t>
      </w:r>
      <w:proofErr w:type="spellStart"/>
      <w:proofErr w:type="gramStart"/>
      <w:r w:rsidRPr="00A55420">
        <w:t>ViewModel</w:t>
      </w:r>
      <w:proofErr w:type="spellEnd"/>
      <w:proofErr w:type="gramEnd"/>
      <w:r w:rsidRPr="00A55420">
        <w:t xml:space="preserve"> ou retorna para a </w:t>
      </w:r>
      <w:proofErr w:type="spellStart"/>
      <w:r w:rsidRPr="00A55420">
        <w:t>Controller</w:t>
      </w:r>
      <w:proofErr w:type="spellEnd"/>
      <w:r w:rsidRPr="00A55420">
        <w:t xml:space="preserve"> como um </w:t>
      </w:r>
      <w:proofErr w:type="spellStart"/>
      <w:r w:rsidRPr="00A55420">
        <w:t>ViewModel</w:t>
      </w:r>
      <w:proofErr w:type="spellEnd"/>
      <w:r w:rsidRPr="00A55420">
        <w:t xml:space="preserve">. Na </w:t>
      </w:r>
      <w:proofErr w:type="spellStart"/>
      <w:r w:rsidRPr="00A55420">
        <w:t>Controller</w:t>
      </w:r>
      <w:proofErr w:type="spellEnd"/>
      <w:r w:rsidRPr="00A55420">
        <w:t xml:space="preserve"> existe uma conversão sendo feita automaticamente, de </w:t>
      </w:r>
      <w:proofErr w:type="spellStart"/>
      <w:proofErr w:type="gramStart"/>
      <w:r w:rsidRPr="00A55420">
        <w:t>ViewModels</w:t>
      </w:r>
      <w:proofErr w:type="spellEnd"/>
      <w:proofErr w:type="gramEnd"/>
      <w:r w:rsidRPr="00A55420">
        <w:t xml:space="preserve"> para </w:t>
      </w:r>
      <w:proofErr w:type="spellStart"/>
      <w:r w:rsidRPr="00A55420">
        <w:t>DTOs</w:t>
      </w:r>
      <w:proofErr w:type="spellEnd"/>
      <w:r w:rsidRPr="00A55420">
        <w:t xml:space="preserve">, antes de transmiti-los dentro de um envelope de mensagem ao Serviço. No serviço este envelope é aberto e de acordo com as informações contidas, ele se comporta de maneira diferente, solicita o repositório que interessar e efetua a tarefa de dados que necessitar. </w:t>
      </w:r>
      <w:r w:rsidRPr="00A55420">
        <w:br/>
        <w:t xml:space="preserve">Esta tarefa terá um sucesso ou falha, que será </w:t>
      </w:r>
      <w:proofErr w:type="gramStart"/>
      <w:r w:rsidRPr="00A55420">
        <w:t xml:space="preserve">percebida pelo Serviço e devolvido à </w:t>
      </w:r>
      <w:proofErr w:type="spellStart"/>
      <w:r w:rsidRPr="00A55420">
        <w:t>Controller</w:t>
      </w:r>
      <w:proofErr w:type="spellEnd"/>
      <w:r w:rsidRPr="00A55420">
        <w:t xml:space="preserve"> no formato de um novo envelope de mensagem</w:t>
      </w:r>
      <w:proofErr w:type="gramEnd"/>
      <w:r w:rsidRPr="00A55420">
        <w:t xml:space="preserve">. A </w:t>
      </w:r>
      <w:proofErr w:type="spellStart"/>
      <w:r w:rsidRPr="00A55420">
        <w:t>Controller</w:t>
      </w:r>
      <w:proofErr w:type="spellEnd"/>
      <w:r w:rsidRPr="00A55420">
        <w:t xml:space="preserve"> ao receber esta informação converte de volta em um </w:t>
      </w:r>
      <w:proofErr w:type="spellStart"/>
      <w:proofErr w:type="gramStart"/>
      <w:r w:rsidRPr="00A55420">
        <w:t>ViewModel</w:t>
      </w:r>
      <w:proofErr w:type="spellEnd"/>
      <w:proofErr w:type="gramEnd"/>
      <w:r w:rsidRPr="00A55420">
        <w:t xml:space="preserve"> e alimenta as validações ( em caso de formulário) ou notifica o usuário de um processo bem sucedido.</w:t>
      </w:r>
    </w:p>
    <w:p w:rsidR="00FD7889" w:rsidRPr="0040106E" w:rsidRDefault="00B36A49" w:rsidP="00F55068">
      <w:pPr>
        <w:rPr>
          <w:b/>
          <w:sz w:val="28"/>
          <w:szCs w:val="28"/>
          <w:lang w:val="en-US"/>
        </w:rPr>
      </w:pPr>
      <w:r>
        <w:rPr>
          <w:b/>
          <w:sz w:val="28"/>
          <w:szCs w:val="28"/>
          <w:lang w:val="en-US"/>
        </w:rPr>
        <w:t xml:space="preserve">O </w:t>
      </w:r>
      <w:proofErr w:type="spellStart"/>
      <w:r>
        <w:rPr>
          <w:b/>
          <w:sz w:val="28"/>
          <w:szCs w:val="28"/>
          <w:lang w:val="en-US"/>
        </w:rPr>
        <w:t>problema</w:t>
      </w:r>
      <w:proofErr w:type="spellEnd"/>
      <w:r>
        <w:rPr>
          <w:b/>
          <w:sz w:val="28"/>
          <w:szCs w:val="28"/>
          <w:lang w:val="en-US"/>
        </w:rPr>
        <w:t xml:space="preserve"> - </w:t>
      </w:r>
      <w:r w:rsidR="00FD7889" w:rsidRPr="0040106E">
        <w:rPr>
          <w:b/>
          <w:sz w:val="28"/>
          <w:szCs w:val="28"/>
          <w:lang w:val="en-US"/>
        </w:rPr>
        <w:t xml:space="preserve">Uniform Cost </w:t>
      </w:r>
      <w:proofErr w:type="spellStart"/>
      <w:r w:rsidR="00FD7889" w:rsidRPr="0040106E">
        <w:rPr>
          <w:b/>
          <w:sz w:val="28"/>
          <w:szCs w:val="28"/>
          <w:lang w:val="en-US"/>
        </w:rPr>
        <w:t>Seach</w:t>
      </w:r>
      <w:proofErr w:type="spellEnd"/>
      <w:r w:rsidR="00FD7889" w:rsidRPr="0040106E">
        <w:rPr>
          <w:b/>
          <w:sz w:val="28"/>
          <w:szCs w:val="28"/>
          <w:lang w:val="en-US"/>
        </w:rPr>
        <w:t xml:space="preserve"> Algorithm (</w:t>
      </w:r>
      <w:proofErr w:type="spellStart"/>
      <w:r w:rsidR="00FD7889" w:rsidRPr="0040106E">
        <w:rPr>
          <w:b/>
          <w:sz w:val="28"/>
          <w:szCs w:val="28"/>
          <w:lang w:val="en-US"/>
        </w:rPr>
        <w:t>Chipest</w:t>
      </w:r>
      <w:proofErr w:type="spellEnd"/>
      <w:r w:rsidR="00FD7889" w:rsidRPr="0040106E">
        <w:rPr>
          <w:b/>
          <w:sz w:val="28"/>
          <w:szCs w:val="28"/>
          <w:lang w:val="en-US"/>
        </w:rPr>
        <w:t xml:space="preserve"> First</w:t>
      </w:r>
      <w:r w:rsidR="00FD7889" w:rsidRPr="0040106E">
        <w:rPr>
          <w:b/>
          <w:sz w:val="28"/>
          <w:szCs w:val="28"/>
          <w:lang w:val="en-US"/>
        </w:rPr>
        <w:t>)</w:t>
      </w:r>
      <w:r w:rsidR="00A55420" w:rsidRPr="0040106E">
        <w:rPr>
          <w:b/>
          <w:sz w:val="28"/>
          <w:szCs w:val="28"/>
          <w:lang w:val="en-US"/>
        </w:rPr>
        <w:t>:</w:t>
      </w:r>
    </w:p>
    <w:p w:rsidR="00F55068" w:rsidRPr="00A55420" w:rsidRDefault="00F55068" w:rsidP="00F55068">
      <w:r w:rsidRPr="00A55420">
        <w:t xml:space="preserve">Para a solução fundamental para este problema, imaginei a utilização de um algoritmo de </w:t>
      </w:r>
      <w:r w:rsidR="00B11793" w:rsidRPr="00A55420">
        <w:t xml:space="preserve">busca chamado </w:t>
      </w:r>
      <w:proofErr w:type="spellStart"/>
      <w:r w:rsidR="00B11793" w:rsidRPr="00A55420">
        <w:t>Uniform</w:t>
      </w:r>
      <w:proofErr w:type="spellEnd"/>
      <w:r w:rsidR="00B11793" w:rsidRPr="00A55420">
        <w:t xml:space="preserve"> </w:t>
      </w:r>
      <w:proofErr w:type="spellStart"/>
      <w:r w:rsidR="00B11793" w:rsidRPr="00A55420">
        <w:t>Cost</w:t>
      </w:r>
      <w:proofErr w:type="spellEnd"/>
      <w:r w:rsidR="00B11793" w:rsidRPr="00A55420">
        <w:t xml:space="preserve"> </w:t>
      </w:r>
      <w:proofErr w:type="spellStart"/>
      <w:r w:rsidR="00B11793" w:rsidRPr="00A55420">
        <w:t>Search</w:t>
      </w:r>
      <w:proofErr w:type="spellEnd"/>
      <w:r w:rsidR="00A55420" w:rsidRPr="00A55420">
        <w:t xml:space="preserve"> (</w:t>
      </w:r>
      <w:proofErr w:type="spellStart"/>
      <w:r w:rsidR="00A55420" w:rsidRPr="00A55420">
        <w:t>Chipest</w:t>
      </w:r>
      <w:proofErr w:type="spellEnd"/>
      <w:r w:rsidR="00A55420" w:rsidRPr="00A55420">
        <w:t xml:space="preserve"> </w:t>
      </w:r>
      <w:proofErr w:type="spellStart"/>
      <w:r w:rsidR="00A55420" w:rsidRPr="00A55420">
        <w:t>First</w:t>
      </w:r>
      <w:proofErr w:type="spellEnd"/>
      <w:r w:rsidR="00A55420" w:rsidRPr="00A55420">
        <w:t>)</w:t>
      </w:r>
      <w:r w:rsidR="00B11793" w:rsidRPr="00A55420">
        <w:t>.</w:t>
      </w:r>
      <w:r w:rsidRPr="00A55420">
        <w:t xml:space="preserve"> </w:t>
      </w:r>
      <w:r w:rsidR="00B11793" w:rsidRPr="00A55420">
        <w:br/>
      </w:r>
      <w:r w:rsidRPr="00A55420">
        <w:t xml:space="preserve">Comparado a esta imagem, onde os pontos seriam origens ou destinos e os seguimentos de retas (não necessariamente retas), seriam as rotas entre cada deslocamento contendo seu espaço em km (quilômetros). </w:t>
      </w:r>
      <w:r w:rsidR="00B11793" w:rsidRPr="00A55420">
        <w:br/>
      </w:r>
      <w:r w:rsidR="00B11793" w:rsidRPr="00A55420">
        <w:rPr>
          <w:noProof/>
          <w:lang w:eastAsia="pt-BR"/>
        </w:rPr>
        <w:drawing>
          <wp:inline distT="0" distB="0" distL="0" distR="0" wp14:anchorId="503FB9FE" wp14:editId="37CF31D8">
            <wp:extent cx="2512265" cy="2934586"/>
            <wp:effectExtent l="0" t="0" r="2540" b="0"/>
            <wp:docPr id="1" name="Picture 1" descr="C:\Users\Willismar\AppData\Local\Microsoft\Windows\INetCache\Content.Word\ide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llismar\AppData\Local\Microsoft\Windows\INetCache\Content.Word\ideia.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17097" cy="2940230"/>
                    </a:xfrm>
                    <a:prstGeom prst="rect">
                      <a:avLst/>
                    </a:prstGeom>
                    <a:noFill/>
                    <a:ln>
                      <a:noFill/>
                    </a:ln>
                  </pic:spPr>
                </pic:pic>
              </a:graphicData>
            </a:graphic>
          </wp:inline>
        </w:drawing>
      </w:r>
      <w:r w:rsidR="00B11793" w:rsidRPr="00A55420">
        <w:br/>
      </w:r>
      <w:r w:rsidR="00B11793" w:rsidRPr="00A55420">
        <w:lastRenderedPageBreak/>
        <w:br/>
      </w:r>
      <w:r w:rsidRPr="00A55420">
        <w:t xml:space="preserve">Cada rota possui um custo de trajeto, porém podemos ter mais de uma única forma para se sair de um ponto e chegar a outro ponto. </w:t>
      </w:r>
      <w:proofErr w:type="spellStart"/>
      <w:r w:rsidRPr="00A55420">
        <w:t>Ex</w:t>
      </w:r>
      <w:proofErr w:type="spellEnd"/>
      <w:r w:rsidRPr="00A55420">
        <w:t xml:space="preserve">: Como dado como exemplo no enunciado, do problema. </w:t>
      </w:r>
      <w:r w:rsidR="00B11793" w:rsidRPr="00A55420">
        <w:t>N</w:t>
      </w:r>
      <w:r w:rsidRPr="00A55420">
        <w:t xml:space="preserve">o caso onde seja necessário </w:t>
      </w:r>
      <w:r w:rsidR="00B11793" w:rsidRPr="00A55420">
        <w:t>transitar</w:t>
      </w:r>
      <w:r w:rsidRPr="00A55420">
        <w:t xml:space="preserve"> do ponto de Origem A para ponto de Destino D e apenas olhando para a figura abaixo, poderemos verificar de imediato que existem </w:t>
      </w:r>
      <w:proofErr w:type="gramStart"/>
      <w:r w:rsidRPr="00A55420">
        <w:t>3</w:t>
      </w:r>
      <w:proofErr w:type="gramEnd"/>
      <w:r w:rsidRPr="00A55420">
        <w:t xml:space="preserve"> formas de sair do ponto A e chegar ao ponto D</w:t>
      </w:r>
      <w:r w:rsidR="00B11793" w:rsidRPr="00A55420">
        <w:t>, porém cada um possui valores de custos diferentes</w:t>
      </w:r>
      <w:r w:rsidRPr="00A55420">
        <w:t>:</w:t>
      </w:r>
    </w:p>
    <w:p w:rsidR="00F55068" w:rsidRPr="00A55420" w:rsidRDefault="00F55068" w:rsidP="00F55068">
      <w:pPr>
        <w:pStyle w:val="ListParagraph"/>
        <w:numPr>
          <w:ilvl w:val="0"/>
          <w:numId w:val="1"/>
        </w:numPr>
      </w:pPr>
      <w:r w:rsidRPr="00A55420">
        <w:t>A-&gt;B-&gt;D =25 km</w:t>
      </w:r>
    </w:p>
    <w:p w:rsidR="00F55068" w:rsidRPr="00A55420" w:rsidRDefault="00F55068" w:rsidP="00F55068">
      <w:pPr>
        <w:pStyle w:val="ListParagraph"/>
        <w:numPr>
          <w:ilvl w:val="0"/>
          <w:numId w:val="1"/>
        </w:numPr>
      </w:pPr>
      <w:r w:rsidRPr="00A55420">
        <w:t>A-&gt;C-&gt;D =50 km</w:t>
      </w:r>
    </w:p>
    <w:p w:rsidR="00F55068" w:rsidRPr="00A55420" w:rsidRDefault="00F55068" w:rsidP="00F55068">
      <w:pPr>
        <w:pStyle w:val="ListParagraph"/>
        <w:numPr>
          <w:ilvl w:val="0"/>
          <w:numId w:val="1"/>
        </w:numPr>
      </w:pPr>
      <w:r w:rsidRPr="00A55420">
        <w:t>A-&gt;B-&gt;E-&gt;D=90 km</w:t>
      </w:r>
    </w:p>
    <w:p w:rsidR="00FD7889" w:rsidRPr="00FD7889" w:rsidRDefault="00A614FF" w:rsidP="00B11793">
      <w:pPr>
        <w:rPr>
          <w:b/>
          <w:sz w:val="28"/>
          <w:szCs w:val="28"/>
        </w:rPr>
      </w:pPr>
      <w:r>
        <w:t>O</w:t>
      </w:r>
      <w:r w:rsidR="00B11793" w:rsidRPr="00A55420">
        <w:t xml:space="preserve"> algoritmo </w:t>
      </w:r>
      <w:proofErr w:type="spellStart"/>
      <w:r w:rsidR="00B11793" w:rsidRPr="00A55420">
        <w:t>Chipest</w:t>
      </w:r>
      <w:proofErr w:type="spellEnd"/>
      <w:r w:rsidR="00A55420" w:rsidRPr="00A55420">
        <w:t xml:space="preserve"> </w:t>
      </w:r>
      <w:proofErr w:type="spellStart"/>
      <w:r w:rsidR="00B11793" w:rsidRPr="00A55420">
        <w:t>First</w:t>
      </w:r>
      <w:proofErr w:type="spellEnd"/>
      <w:r w:rsidR="00A55420" w:rsidRPr="00A55420">
        <w:t>,</w:t>
      </w:r>
      <w:r w:rsidR="00B11793" w:rsidRPr="00A55420">
        <w:t xml:space="preserve"> conforme</w:t>
      </w:r>
      <w:r w:rsidR="00A55420" w:rsidRPr="00A55420">
        <w:t xml:space="preserve"> ele avança</w:t>
      </w:r>
      <w:r w:rsidR="00B11793" w:rsidRPr="00A55420">
        <w:t xml:space="preserve"> de um ponto A ele </w:t>
      </w:r>
      <w:r w:rsidR="00A55420" w:rsidRPr="00A55420">
        <w:t>identifica</w:t>
      </w:r>
      <w:r w:rsidR="00B11793" w:rsidRPr="00A55420">
        <w:t xml:space="preserve"> suas fronteiras </w:t>
      </w:r>
      <w:r w:rsidR="00A55420" w:rsidRPr="00A55420">
        <w:t>(possibilidades de rotas), ele prioriza o avanço para aquele que possuem o menor custo de deslocamento.</w:t>
      </w:r>
      <w:r w:rsidR="00B11793" w:rsidRPr="00A55420">
        <w:t xml:space="preserve"> </w:t>
      </w:r>
      <w:r w:rsidR="00A55420" w:rsidRPr="00A55420">
        <w:t>U</w:t>
      </w:r>
      <w:r w:rsidR="00B11793" w:rsidRPr="00A55420">
        <w:t xml:space="preserve">ma vez que </w:t>
      </w:r>
      <w:r w:rsidR="00A55420" w:rsidRPr="00A55420">
        <w:t>o algoritmo,</w:t>
      </w:r>
      <w:r w:rsidR="00B11793" w:rsidRPr="00A55420">
        <w:t xml:space="preserve"> tenha chegado </w:t>
      </w:r>
      <w:proofErr w:type="gramStart"/>
      <w:r w:rsidR="00B11793" w:rsidRPr="00A55420">
        <w:t>no</w:t>
      </w:r>
      <w:proofErr w:type="gramEnd"/>
      <w:r w:rsidR="00B11793" w:rsidRPr="00A55420">
        <w:t xml:space="preserve"> destino, ele não termina</w:t>
      </w:r>
      <w:r w:rsidR="00A55420" w:rsidRPr="00A55420">
        <w:t xml:space="preserve"> ainda,</w:t>
      </w:r>
      <w:r w:rsidR="00B11793" w:rsidRPr="00A55420">
        <w:t xml:space="preserve"> pois ele precisa analisar as rotas possíveis que ele começou a vasculhar</w:t>
      </w:r>
      <w:r w:rsidR="00A55420" w:rsidRPr="00A55420">
        <w:t xml:space="preserve"> anteriormente,</w:t>
      </w:r>
      <w:r w:rsidR="00B11793" w:rsidRPr="00A55420">
        <w:t xml:space="preserve"> </w:t>
      </w:r>
      <w:r w:rsidR="00A55420" w:rsidRPr="00A55420">
        <w:t xml:space="preserve">e definir se conseguem chegar no destino com menor custo ou não. </w:t>
      </w:r>
      <w:r w:rsidR="00F55068" w:rsidRPr="00A55420">
        <w:br/>
      </w:r>
      <w:r w:rsidR="00FD7889">
        <w:br/>
      </w:r>
      <w:r w:rsidR="00FD7889" w:rsidRPr="00FD7889">
        <w:rPr>
          <w:b/>
          <w:sz w:val="28"/>
          <w:szCs w:val="28"/>
        </w:rPr>
        <w:t>C</w:t>
      </w:r>
      <w:r w:rsidR="00B36A49">
        <w:rPr>
          <w:b/>
          <w:sz w:val="28"/>
          <w:szCs w:val="28"/>
        </w:rPr>
        <w:t>á</w:t>
      </w:r>
      <w:r w:rsidR="00FD7889" w:rsidRPr="00FD7889">
        <w:rPr>
          <w:b/>
          <w:sz w:val="28"/>
          <w:szCs w:val="28"/>
        </w:rPr>
        <w:t>lculo do menor Custo</w:t>
      </w:r>
    </w:p>
    <w:p w:rsidR="00737AA5" w:rsidRDefault="00FD7889" w:rsidP="00B11793">
      <w:r w:rsidRPr="00A55420">
        <w:t xml:space="preserve">Durante a consulta de menor trajeto, o sistema </w:t>
      </w:r>
      <w:r>
        <w:t xml:space="preserve">deverá </w:t>
      </w:r>
      <w:r w:rsidRPr="00A55420">
        <w:t>processa</w:t>
      </w:r>
      <w:r>
        <w:t>r</w:t>
      </w:r>
      <w:r w:rsidRPr="00A55420">
        <w:t xml:space="preserve"> o seguinte calculo abaixo:</w:t>
      </w:r>
      <w:r w:rsidRPr="00A55420">
        <w:br/>
        <w:t>Onde “</w:t>
      </w:r>
      <w:proofErr w:type="spellStart"/>
      <w:proofErr w:type="gramStart"/>
      <w:r w:rsidRPr="00A55420">
        <w:rPr>
          <w:b/>
        </w:rPr>
        <w:t>CustoTotalDeslocamento</w:t>
      </w:r>
      <w:proofErr w:type="spellEnd"/>
      <w:proofErr w:type="gramEnd"/>
      <w:r w:rsidRPr="00A55420">
        <w:t>”</w:t>
      </w:r>
      <w:r>
        <w:t>,</w:t>
      </w:r>
      <w:r w:rsidRPr="00A55420">
        <w:t xml:space="preserve"> é </w:t>
      </w:r>
      <w:r>
        <w:t>a</w:t>
      </w:r>
      <w:r w:rsidRPr="00A55420">
        <w:t xml:space="preserve"> somatória de todos os trechos que definem o menor caminho possível calculado pelo algoritmo e sua unidade é Km</w:t>
      </w:r>
      <w:r>
        <w:t xml:space="preserve"> </w:t>
      </w:r>
      <w:r w:rsidRPr="00A55420">
        <w:t>(</w:t>
      </w:r>
      <w:proofErr w:type="spellStart"/>
      <w:r w:rsidRPr="00A55420">
        <w:t>quilometros</w:t>
      </w:r>
      <w:proofErr w:type="spellEnd"/>
      <w:r w:rsidRPr="00A55420">
        <w:t>).</w:t>
      </w:r>
      <w:r w:rsidRPr="00A55420">
        <w:br/>
        <w:t>A variável “</w:t>
      </w:r>
      <w:proofErr w:type="spellStart"/>
      <w:r w:rsidRPr="00A55420">
        <w:rPr>
          <w:b/>
        </w:rPr>
        <w:t>AutonomiaDoVeiculo</w:t>
      </w:r>
      <w:proofErr w:type="spellEnd"/>
      <w:r w:rsidRPr="00A55420">
        <w:t>” é informado no momento da pesquisa, assim como a variável “</w:t>
      </w:r>
      <w:proofErr w:type="spellStart"/>
      <w:r w:rsidRPr="00A55420">
        <w:rPr>
          <w:b/>
        </w:rPr>
        <w:t>ValorDoLitroDeCombustivel</w:t>
      </w:r>
      <w:proofErr w:type="spellEnd"/>
      <w:r w:rsidRPr="00A55420">
        <w:t>”.</w:t>
      </w:r>
    </w:p>
    <w:p w:rsidR="00737AA5" w:rsidRDefault="00FD7889" w:rsidP="00B11793">
      <w:r w:rsidRPr="00A55420">
        <w:br/>
      </w:r>
      <w:r w:rsidRPr="00A55420">
        <w:br/>
      </w:r>
      <w:r w:rsidR="00737AA5" w:rsidRPr="00A55420">
        <w:rPr>
          <w:position w:val="-18"/>
        </w:rPr>
        <w:object w:dxaOrig="4080" w:dyaOrig="400">
          <v:shape id="_x0000_i1025" type="#_x0000_t75" style="width:425.3pt;height:41.85pt" o:ole="">
            <v:imagedata r:id="rId8" o:title=""/>
          </v:shape>
          <o:OLEObject Type="Embed" ProgID="Equation.DSMT4" ShapeID="_x0000_i1025" DrawAspect="Content" ObjectID="_1506801877" r:id="rId9"/>
        </w:object>
      </w:r>
    </w:p>
    <w:p w:rsidR="00737AA5" w:rsidRDefault="00FD7889" w:rsidP="00B11793">
      <w:r w:rsidRPr="00A55420">
        <w:br/>
        <w:t xml:space="preserve">Verificando o exemplo de caso informado no arquivo de </w:t>
      </w:r>
      <w:proofErr w:type="gramStart"/>
      <w:r w:rsidRPr="00A55420">
        <w:rPr>
          <w:b/>
        </w:rPr>
        <w:t>1</w:t>
      </w:r>
      <w:proofErr w:type="gramEnd"/>
      <w:r w:rsidRPr="00A55420">
        <w:rPr>
          <w:b/>
        </w:rPr>
        <w:t>.Descrição do problema</w:t>
      </w:r>
      <w:r w:rsidRPr="00A55420">
        <w:t>, temos:</w:t>
      </w:r>
    </w:p>
    <w:p w:rsidR="00A614FF" w:rsidRDefault="00FD7889" w:rsidP="00B11793">
      <w:r w:rsidRPr="00A55420">
        <w:br/>
      </w:r>
      <w:r w:rsidR="00737AA5" w:rsidRPr="00A55420">
        <w:rPr>
          <w:position w:val="-26"/>
        </w:rPr>
        <w:object w:dxaOrig="4120" w:dyaOrig="580">
          <v:shape id="_x0000_i1026" type="#_x0000_t75" style="width:415.25pt;height:57.75pt" o:ole="">
            <v:imagedata r:id="rId10" o:title=""/>
          </v:shape>
          <o:OLEObject Type="Embed" ProgID="Equation.DSMT4" ShapeID="_x0000_i1026" DrawAspect="Content" ObjectID="_1506801878" r:id="rId11"/>
        </w:object>
      </w:r>
    </w:p>
    <w:p w:rsidR="00B36A49" w:rsidRDefault="00B36A49" w:rsidP="00B11793">
      <w:pPr>
        <w:rPr>
          <w:b/>
          <w:sz w:val="28"/>
          <w:szCs w:val="28"/>
        </w:rPr>
      </w:pPr>
    </w:p>
    <w:p w:rsidR="00B36A49" w:rsidRDefault="00B36A49" w:rsidP="00B11793">
      <w:pPr>
        <w:rPr>
          <w:b/>
          <w:sz w:val="28"/>
          <w:szCs w:val="28"/>
        </w:rPr>
      </w:pPr>
    </w:p>
    <w:p w:rsidR="00737AA5" w:rsidRDefault="00737AA5" w:rsidP="00B11793">
      <w:pPr>
        <w:rPr>
          <w:b/>
          <w:sz w:val="28"/>
          <w:szCs w:val="28"/>
        </w:rPr>
      </w:pPr>
    </w:p>
    <w:p w:rsidR="00A614FF" w:rsidRDefault="00FD7889" w:rsidP="00B11793">
      <w:pPr>
        <w:rPr>
          <w:b/>
          <w:sz w:val="28"/>
          <w:szCs w:val="28"/>
        </w:rPr>
      </w:pPr>
      <w:bookmarkStart w:id="0" w:name="_GoBack"/>
      <w:bookmarkEnd w:id="0"/>
      <w:r w:rsidRPr="00FD7889">
        <w:rPr>
          <w:b/>
          <w:sz w:val="28"/>
          <w:szCs w:val="28"/>
        </w:rPr>
        <w:lastRenderedPageBreak/>
        <w:t>Testes</w:t>
      </w:r>
    </w:p>
    <w:p w:rsidR="00B36A49" w:rsidRDefault="00B36A49" w:rsidP="00B11793">
      <w:r>
        <w:t>Como teste utilizei um estudo de caso, desenvolvido em um curso de inteligência artificial.</w:t>
      </w:r>
      <w:r>
        <w:br/>
        <w:t xml:space="preserve">Mapa: </w:t>
      </w:r>
      <w:proofErr w:type="spellStart"/>
      <w:proofErr w:type="gramStart"/>
      <w:r>
        <w:t>Romenia</w:t>
      </w:r>
      <w:proofErr w:type="spellEnd"/>
      <w:r>
        <w:t xml:space="preserve"> ,</w:t>
      </w:r>
      <w:proofErr w:type="gramEnd"/>
      <w:r>
        <w:t xml:space="preserve"> deslocamento de </w:t>
      </w:r>
      <w:r>
        <w:t>‘Arad’ até ‘</w:t>
      </w:r>
      <w:proofErr w:type="spellStart"/>
      <w:r>
        <w:t>Bucharest</w:t>
      </w:r>
      <w:proofErr w:type="spellEnd"/>
      <w:r>
        <w:t>‘</w:t>
      </w:r>
      <w:r>
        <w:t>.</w:t>
      </w:r>
    </w:p>
    <w:p w:rsidR="00F55068" w:rsidRPr="00A55420" w:rsidRDefault="00A614FF" w:rsidP="00B11793">
      <w:r>
        <w:rPr>
          <w:noProof/>
          <w:lang w:eastAsia="pt-BR"/>
        </w:rPr>
        <w:drawing>
          <wp:inline distT="0" distB="0" distL="0" distR="0">
            <wp:extent cx="5486400" cy="3312520"/>
            <wp:effectExtent l="0" t="0" r="0" b="2540"/>
            <wp:docPr id="2" name="Picture 2" descr="C:\Users\Willismar\AppData\Local\Microsoft\Windows\INetCache\Content.Word\3.Estudo de Caso ROMEN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illismar\AppData\Local\Microsoft\Windows\INetCache\Content.Word\3.Estudo de Caso ROMENIA.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497749" cy="3319372"/>
                    </a:xfrm>
                    <a:prstGeom prst="rect">
                      <a:avLst/>
                    </a:prstGeom>
                    <a:noFill/>
                    <a:ln>
                      <a:noFill/>
                    </a:ln>
                  </pic:spPr>
                </pic:pic>
              </a:graphicData>
            </a:graphic>
          </wp:inline>
        </w:drawing>
      </w:r>
      <w:r w:rsidR="00A55420" w:rsidRPr="00A55420">
        <w:br/>
      </w:r>
      <w:r w:rsidR="00B11793" w:rsidRPr="00A55420">
        <w:br/>
      </w:r>
    </w:p>
    <w:p w:rsidR="00CC0E44" w:rsidRPr="00A55420" w:rsidRDefault="00CC0E44" w:rsidP="00F55068"/>
    <w:p w:rsidR="00CC0E44" w:rsidRPr="00A55420" w:rsidRDefault="00CC0E44" w:rsidP="00F55068"/>
    <w:sectPr w:rsidR="00CC0E44" w:rsidRPr="00A55420">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490030"/>
    <w:multiLevelType w:val="hybridMultilevel"/>
    <w:tmpl w:val="9140BC50"/>
    <w:lvl w:ilvl="0" w:tplc="C49895A6">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25F32121"/>
    <w:multiLevelType w:val="hybridMultilevel"/>
    <w:tmpl w:val="35DCC51C"/>
    <w:lvl w:ilvl="0" w:tplc="04090019">
      <w:start w:val="1"/>
      <w:numFmt w:val="lowerLetter"/>
      <w:lvlText w:val="%1."/>
      <w:lvlJc w:val="left"/>
      <w:pPr>
        <w:ind w:left="720" w:hanging="360"/>
      </w:p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nsid w:val="417F751E"/>
    <w:multiLevelType w:val="hybridMultilevel"/>
    <w:tmpl w:val="90207F7E"/>
    <w:lvl w:ilvl="0" w:tplc="C49895A6">
      <w:start w:val="1"/>
      <w:numFmt w:val="decimal"/>
      <w:lvlText w:val="%1-"/>
      <w:lvlJc w:val="left"/>
      <w:pPr>
        <w:ind w:left="720" w:hanging="360"/>
      </w:pPr>
      <w:rPr>
        <w:rFonts w:hint="default"/>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5CBA"/>
    <w:rsid w:val="001A4230"/>
    <w:rsid w:val="00297BA3"/>
    <w:rsid w:val="0040106E"/>
    <w:rsid w:val="00434840"/>
    <w:rsid w:val="005B61DC"/>
    <w:rsid w:val="00635CBA"/>
    <w:rsid w:val="00645D0F"/>
    <w:rsid w:val="00654384"/>
    <w:rsid w:val="006B1FC9"/>
    <w:rsid w:val="006D74B5"/>
    <w:rsid w:val="00724826"/>
    <w:rsid w:val="00737AA5"/>
    <w:rsid w:val="00746DCE"/>
    <w:rsid w:val="00833AC4"/>
    <w:rsid w:val="0090479C"/>
    <w:rsid w:val="009D0761"/>
    <w:rsid w:val="00A55420"/>
    <w:rsid w:val="00A614FF"/>
    <w:rsid w:val="00B07D52"/>
    <w:rsid w:val="00B11793"/>
    <w:rsid w:val="00B36A49"/>
    <w:rsid w:val="00C44EF5"/>
    <w:rsid w:val="00CC0E44"/>
    <w:rsid w:val="00F32923"/>
    <w:rsid w:val="00F55068"/>
    <w:rsid w:val="00FD7889"/>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506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55068"/>
    <w:pPr>
      <w:ind w:left="720"/>
      <w:contextualSpacing/>
    </w:pPr>
  </w:style>
  <w:style w:type="paragraph" w:styleId="BalloonText">
    <w:name w:val="Balloon Text"/>
    <w:basedOn w:val="Normal"/>
    <w:link w:val="BalloonTextChar"/>
    <w:uiPriority w:val="99"/>
    <w:semiHidden/>
    <w:unhideWhenUsed/>
    <w:rsid w:val="00F550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506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506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55068"/>
    <w:pPr>
      <w:ind w:left="720"/>
      <w:contextualSpacing/>
    </w:pPr>
  </w:style>
  <w:style w:type="paragraph" w:styleId="BalloonText">
    <w:name w:val="Balloon Text"/>
    <w:basedOn w:val="Normal"/>
    <w:link w:val="BalloonTextChar"/>
    <w:uiPriority w:val="99"/>
    <w:semiHidden/>
    <w:unhideWhenUsed/>
    <w:rsid w:val="00F550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506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image" Target="media/image2.jpeg"/><Relationship Id="rId12" Type="http://schemas.openxmlformats.org/officeDocument/2006/relationships/image" Target="media/image5.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4</TotalTime>
  <Pages>6</Pages>
  <Words>1541</Words>
  <Characters>8323</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ismar</dc:creator>
  <cp:lastModifiedBy>Willismar</cp:lastModifiedBy>
  <cp:revision>19</cp:revision>
  <dcterms:created xsi:type="dcterms:W3CDTF">2015-10-14T21:17:00Z</dcterms:created>
  <dcterms:modified xsi:type="dcterms:W3CDTF">2015-10-20T01:17:00Z</dcterms:modified>
</cp:coreProperties>
</file>